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1" r:id="rId3"/>
    <p:sldId id="312" r:id="rId4"/>
    <p:sldId id="310" r:id="rId5"/>
    <p:sldId id="294" r:id="rId6"/>
    <p:sldId id="313" r:id="rId7"/>
    <p:sldId id="296" r:id="rId8"/>
    <p:sldId id="314" r:id="rId9"/>
    <p:sldId id="307" r:id="rId10"/>
    <p:sldId id="315" r:id="rId11"/>
    <p:sldId id="293" r:id="rId12"/>
    <p:sldId id="316" r:id="rId13"/>
    <p:sldId id="317" r:id="rId14"/>
    <p:sldId id="309" r:id="rId15"/>
    <p:sldId id="318" r:id="rId16"/>
    <p:sldId id="319" r:id="rId17"/>
    <p:sldId id="308" r:id="rId18"/>
    <p:sldId id="297" r:id="rId19"/>
    <p:sldId id="30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A352016-C9C1-4EA4-91C0-506FFB62BA07}" v="23" dt="2022-09-27T18:23:34.09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8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0" y="9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imon Prince" userId="fcc015fbc7a3e533" providerId="LiveId" clId="{526467F1-473B-4797-8FDD-F4631740B9BA}"/>
    <pc:docChg chg="undo custSel addSld delSld modSld sldOrd">
      <pc:chgData name="Simon Prince" userId="fcc015fbc7a3e533" providerId="LiveId" clId="{526467F1-473B-4797-8FDD-F4631740B9BA}" dt="2022-08-01T13:10:42.064" v="99"/>
      <pc:docMkLst>
        <pc:docMk/>
      </pc:docMkLst>
      <pc:sldChg chg="addSp delSp modSp mod">
        <pc:chgData name="Simon Prince" userId="fcc015fbc7a3e533" providerId="LiveId" clId="{526467F1-473B-4797-8FDD-F4631740B9BA}" dt="2022-08-01T13:01:35.737" v="69" actId="21"/>
        <pc:sldMkLst>
          <pc:docMk/>
          <pc:sldMk cId="876106008" sldId="256"/>
        </pc:sldMkLst>
        <pc:spChg chg="mod">
          <ac:chgData name="Simon Prince" userId="fcc015fbc7a3e533" providerId="LiveId" clId="{526467F1-473B-4797-8FDD-F4631740B9BA}" dt="2022-08-01T12:56:19.153" v="15" actId="20577"/>
          <ac:spMkLst>
            <pc:docMk/>
            <pc:sldMk cId="876106008" sldId="256"/>
            <ac:spMk id="3" creationId="{59CAAE44-D49D-434D-AD0A-3789FE33C447}"/>
          </ac:spMkLst>
        </pc:spChg>
        <pc:picChg chg="add del mod">
          <ac:chgData name="Simon Prince" userId="fcc015fbc7a3e533" providerId="LiveId" clId="{526467F1-473B-4797-8FDD-F4631740B9BA}" dt="2022-08-01T13:01:35.737" v="69" actId="21"/>
          <ac:picMkLst>
            <pc:docMk/>
            <pc:sldMk cId="876106008" sldId="256"/>
            <ac:picMk id="6" creationId="{881143CA-F43F-0E72-801F-72C5124B0E87}"/>
          </ac:picMkLst>
        </pc:picChg>
      </pc:sldChg>
      <pc:sldChg chg="del">
        <pc:chgData name="Simon Prince" userId="fcc015fbc7a3e533" providerId="LiveId" clId="{526467F1-473B-4797-8FDD-F4631740B9BA}" dt="2022-08-01T12:56:29.766" v="24" actId="47"/>
        <pc:sldMkLst>
          <pc:docMk/>
          <pc:sldMk cId="1471131968" sldId="282"/>
        </pc:sldMkLst>
      </pc:sldChg>
      <pc:sldChg chg="del">
        <pc:chgData name="Simon Prince" userId="fcc015fbc7a3e533" providerId="LiveId" clId="{526467F1-473B-4797-8FDD-F4631740B9BA}" dt="2022-08-01T12:56:28.783" v="22" actId="47"/>
        <pc:sldMkLst>
          <pc:docMk/>
          <pc:sldMk cId="4059680028" sldId="283"/>
        </pc:sldMkLst>
      </pc:sldChg>
      <pc:sldChg chg="del">
        <pc:chgData name="Simon Prince" userId="fcc015fbc7a3e533" providerId="LiveId" clId="{526467F1-473B-4797-8FDD-F4631740B9BA}" dt="2022-08-01T12:56:29.439" v="23" actId="47"/>
        <pc:sldMkLst>
          <pc:docMk/>
          <pc:sldMk cId="4099099491" sldId="284"/>
        </pc:sldMkLst>
      </pc:sldChg>
      <pc:sldChg chg="del">
        <pc:chgData name="Simon Prince" userId="fcc015fbc7a3e533" providerId="LiveId" clId="{526467F1-473B-4797-8FDD-F4631740B9BA}" dt="2022-08-01T12:56:27.598" v="18" actId="47"/>
        <pc:sldMkLst>
          <pc:docMk/>
          <pc:sldMk cId="1767198392" sldId="285"/>
        </pc:sldMkLst>
      </pc:sldChg>
      <pc:sldChg chg="del">
        <pc:chgData name="Simon Prince" userId="fcc015fbc7a3e533" providerId="LiveId" clId="{526467F1-473B-4797-8FDD-F4631740B9BA}" dt="2022-08-01T12:56:30.207" v="25" actId="47"/>
        <pc:sldMkLst>
          <pc:docMk/>
          <pc:sldMk cId="1449235230" sldId="286"/>
        </pc:sldMkLst>
      </pc:sldChg>
      <pc:sldChg chg="delSp del mod">
        <pc:chgData name="Simon Prince" userId="fcc015fbc7a3e533" providerId="LiveId" clId="{526467F1-473B-4797-8FDD-F4631740B9BA}" dt="2022-08-01T13:00:35.385" v="66" actId="47"/>
        <pc:sldMkLst>
          <pc:docMk/>
          <pc:sldMk cId="1693531478" sldId="287"/>
        </pc:sldMkLst>
        <pc:picChg chg="del">
          <ac:chgData name="Simon Prince" userId="fcc015fbc7a3e533" providerId="LiveId" clId="{526467F1-473B-4797-8FDD-F4631740B9BA}" dt="2022-08-01T12:56:24.779" v="16" actId="478"/>
          <ac:picMkLst>
            <pc:docMk/>
            <pc:sldMk cId="1693531478" sldId="287"/>
            <ac:picMk id="4" creationId="{4CDB177B-A812-D7B6-4044-E37FEFE5EC92}"/>
          </ac:picMkLst>
        </pc:picChg>
      </pc:sldChg>
      <pc:sldChg chg="addSp modSp add del mod">
        <pc:chgData name="Simon Prince" userId="fcc015fbc7a3e533" providerId="LiveId" clId="{526467F1-473B-4797-8FDD-F4631740B9BA}" dt="2022-08-01T13:01:52.272" v="73" actId="14100"/>
        <pc:sldMkLst>
          <pc:docMk/>
          <pc:sldMk cId="748200433" sldId="288"/>
        </pc:sldMkLst>
        <pc:picChg chg="add mod">
          <ac:chgData name="Simon Prince" userId="fcc015fbc7a3e533" providerId="LiveId" clId="{526467F1-473B-4797-8FDD-F4631740B9BA}" dt="2022-08-01T13:01:52.272" v="73" actId="14100"/>
          <ac:picMkLst>
            <pc:docMk/>
            <pc:sldMk cId="748200433" sldId="288"/>
            <ac:picMk id="4" creationId="{478508AB-3BBB-3848-11DE-F13ECAFCAD8D}"/>
          </ac:picMkLst>
        </pc:picChg>
      </pc:sldChg>
      <pc:sldChg chg="del">
        <pc:chgData name="Simon Prince" userId="fcc015fbc7a3e533" providerId="LiveId" clId="{526467F1-473B-4797-8FDD-F4631740B9BA}" dt="2022-08-01T12:56:27.245" v="17" actId="47"/>
        <pc:sldMkLst>
          <pc:docMk/>
          <pc:sldMk cId="1304953567" sldId="288"/>
        </pc:sldMkLst>
      </pc:sldChg>
      <pc:sldChg chg="del">
        <pc:chgData name="Simon Prince" userId="fcc015fbc7a3e533" providerId="LiveId" clId="{526467F1-473B-4797-8FDD-F4631740B9BA}" dt="2022-08-01T12:56:28.010" v="19" actId="47"/>
        <pc:sldMkLst>
          <pc:docMk/>
          <pc:sldMk cId="1003988422" sldId="289"/>
        </pc:sldMkLst>
      </pc:sldChg>
      <pc:sldChg chg="addSp add mod ord">
        <pc:chgData name="Simon Prince" userId="fcc015fbc7a3e533" providerId="LiveId" clId="{526467F1-473B-4797-8FDD-F4631740B9BA}" dt="2022-08-01T13:10:26.034" v="95"/>
        <pc:sldMkLst>
          <pc:docMk/>
          <pc:sldMk cId="1023247059" sldId="289"/>
        </pc:sldMkLst>
        <pc:picChg chg="add">
          <ac:chgData name="Simon Prince" userId="fcc015fbc7a3e533" providerId="LiveId" clId="{526467F1-473B-4797-8FDD-F4631740B9BA}" dt="2022-08-01T13:00:14.288" v="63" actId="22"/>
          <ac:picMkLst>
            <pc:docMk/>
            <pc:sldMk cId="1023247059" sldId="289"/>
            <ac:picMk id="4" creationId="{2CDDE726-409A-2DC0-C2AA-6530FE4475F3}"/>
          </ac:picMkLst>
        </pc:picChg>
      </pc:sldChg>
      <pc:sldChg chg="del">
        <pc:chgData name="Simon Prince" userId="fcc015fbc7a3e533" providerId="LiveId" clId="{526467F1-473B-4797-8FDD-F4631740B9BA}" dt="2022-08-01T12:56:28.380" v="20" actId="47"/>
        <pc:sldMkLst>
          <pc:docMk/>
          <pc:sldMk cId="989705346" sldId="290"/>
        </pc:sldMkLst>
      </pc:sldChg>
      <pc:sldChg chg="addSp modSp add mod">
        <pc:chgData name="Simon Prince" userId="fcc015fbc7a3e533" providerId="LiveId" clId="{526467F1-473B-4797-8FDD-F4631740B9BA}" dt="2022-08-01T12:59:55.999" v="62" actId="14100"/>
        <pc:sldMkLst>
          <pc:docMk/>
          <pc:sldMk cId="1897675950" sldId="290"/>
        </pc:sldMkLst>
        <pc:picChg chg="add mod">
          <ac:chgData name="Simon Prince" userId="fcc015fbc7a3e533" providerId="LiveId" clId="{526467F1-473B-4797-8FDD-F4631740B9BA}" dt="2022-08-01T12:59:55.999" v="62" actId="14100"/>
          <ac:picMkLst>
            <pc:docMk/>
            <pc:sldMk cId="1897675950" sldId="290"/>
            <ac:picMk id="4" creationId="{1E811FA8-EA16-CEB2-A34B-3580802CE160}"/>
          </ac:picMkLst>
        </pc:picChg>
      </pc:sldChg>
      <pc:sldChg chg="del">
        <pc:chgData name="Simon Prince" userId="fcc015fbc7a3e533" providerId="LiveId" clId="{526467F1-473B-4797-8FDD-F4631740B9BA}" dt="2022-08-01T12:56:30.514" v="26" actId="47"/>
        <pc:sldMkLst>
          <pc:docMk/>
          <pc:sldMk cId="696199355" sldId="291"/>
        </pc:sldMkLst>
      </pc:sldChg>
      <pc:sldChg chg="addSp add mod ord">
        <pc:chgData name="Simon Prince" userId="fcc015fbc7a3e533" providerId="LiveId" clId="{526467F1-473B-4797-8FDD-F4631740B9BA}" dt="2022-08-01T13:09:55.456" v="85"/>
        <pc:sldMkLst>
          <pc:docMk/>
          <pc:sldMk cId="2390828390" sldId="291"/>
        </pc:sldMkLst>
        <pc:picChg chg="add">
          <ac:chgData name="Simon Prince" userId="fcc015fbc7a3e533" providerId="LiveId" clId="{526467F1-473B-4797-8FDD-F4631740B9BA}" dt="2022-08-01T12:59:35.075" v="60" actId="22"/>
          <ac:picMkLst>
            <pc:docMk/>
            <pc:sldMk cId="2390828390" sldId="291"/>
            <ac:picMk id="4" creationId="{A05107D3-7FF4-FFEA-85CF-583F659E8573}"/>
          </ac:picMkLst>
        </pc:picChg>
      </pc:sldChg>
      <pc:sldChg chg="addSp add mod ord">
        <pc:chgData name="Simon Prince" userId="fcc015fbc7a3e533" providerId="LiveId" clId="{526467F1-473B-4797-8FDD-F4631740B9BA}" dt="2022-08-01T13:03:56.186" v="79"/>
        <pc:sldMkLst>
          <pc:docMk/>
          <pc:sldMk cId="462536785" sldId="292"/>
        </pc:sldMkLst>
        <pc:picChg chg="add">
          <ac:chgData name="Simon Prince" userId="fcc015fbc7a3e533" providerId="LiveId" clId="{526467F1-473B-4797-8FDD-F4631740B9BA}" dt="2022-08-01T12:59:20.636" v="59" actId="22"/>
          <ac:picMkLst>
            <pc:docMk/>
            <pc:sldMk cId="462536785" sldId="292"/>
            <ac:picMk id="4" creationId="{488B2E02-7B3F-FF3B-A164-059C42AB5173}"/>
          </ac:picMkLst>
        </pc:picChg>
      </pc:sldChg>
      <pc:sldChg chg="del">
        <pc:chgData name="Simon Prince" userId="fcc015fbc7a3e533" providerId="LiveId" clId="{526467F1-473B-4797-8FDD-F4631740B9BA}" dt="2022-08-01T12:56:30.937" v="27" actId="47"/>
        <pc:sldMkLst>
          <pc:docMk/>
          <pc:sldMk cId="2010595682" sldId="292"/>
        </pc:sldMkLst>
      </pc:sldChg>
      <pc:sldChg chg="del">
        <pc:chgData name="Simon Prince" userId="fcc015fbc7a3e533" providerId="LiveId" clId="{526467F1-473B-4797-8FDD-F4631740B9BA}" dt="2022-08-01T12:56:28.629" v="21" actId="47"/>
        <pc:sldMkLst>
          <pc:docMk/>
          <pc:sldMk cId="696724680" sldId="293"/>
        </pc:sldMkLst>
      </pc:sldChg>
      <pc:sldChg chg="addSp add mod ord">
        <pc:chgData name="Simon Prince" userId="fcc015fbc7a3e533" providerId="LiveId" clId="{526467F1-473B-4797-8FDD-F4631740B9BA}" dt="2022-08-01T13:03:37.624" v="75"/>
        <pc:sldMkLst>
          <pc:docMk/>
          <pc:sldMk cId="4272775137" sldId="293"/>
        </pc:sldMkLst>
        <pc:picChg chg="add">
          <ac:chgData name="Simon Prince" userId="fcc015fbc7a3e533" providerId="LiveId" clId="{526467F1-473B-4797-8FDD-F4631740B9BA}" dt="2022-08-01T12:59:06.535" v="58" actId="22"/>
          <ac:picMkLst>
            <pc:docMk/>
            <pc:sldMk cId="4272775137" sldId="293"/>
            <ac:picMk id="4" creationId="{B6A28283-2857-8445-E1CC-F84E1FE2D182}"/>
          </ac:picMkLst>
        </pc:picChg>
      </pc:sldChg>
      <pc:sldChg chg="addSp modSp add mod ord">
        <pc:chgData name="Simon Prince" userId="fcc015fbc7a3e533" providerId="LiveId" clId="{526467F1-473B-4797-8FDD-F4631740B9BA}" dt="2022-08-01T13:03:49.099" v="77"/>
        <pc:sldMkLst>
          <pc:docMk/>
          <pc:sldMk cId="579600288" sldId="294"/>
        </pc:sldMkLst>
        <pc:picChg chg="add mod">
          <ac:chgData name="Simon Prince" userId="fcc015fbc7a3e533" providerId="LiveId" clId="{526467F1-473B-4797-8FDD-F4631740B9BA}" dt="2022-08-01T12:58:52.453" v="57" actId="14100"/>
          <ac:picMkLst>
            <pc:docMk/>
            <pc:sldMk cId="579600288" sldId="294"/>
            <ac:picMk id="4" creationId="{37EA892A-D210-EB27-2599-88DC63FD982F}"/>
          </ac:picMkLst>
        </pc:picChg>
      </pc:sldChg>
      <pc:sldChg chg="del">
        <pc:chgData name="Simon Prince" userId="fcc015fbc7a3e533" providerId="LiveId" clId="{526467F1-473B-4797-8FDD-F4631740B9BA}" dt="2022-08-01T12:56:31.477" v="28" actId="47"/>
        <pc:sldMkLst>
          <pc:docMk/>
          <pc:sldMk cId="2513529656" sldId="294"/>
        </pc:sldMkLst>
      </pc:sldChg>
      <pc:sldChg chg="addSp modSp add mod ord">
        <pc:chgData name="Simon Prince" userId="fcc015fbc7a3e533" providerId="LiveId" clId="{526467F1-473B-4797-8FDD-F4631740B9BA}" dt="2022-08-01T13:10:14.903" v="89"/>
        <pc:sldMkLst>
          <pc:docMk/>
          <pc:sldMk cId="630173902" sldId="295"/>
        </pc:sldMkLst>
        <pc:picChg chg="add mod">
          <ac:chgData name="Simon Prince" userId="fcc015fbc7a3e533" providerId="LiveId" clId="{526467F1-473B-4797-8FDD-F4631740B9BA}" dt="2022-08-01T12:58:25.495" v="55" actId="14100"/>
          <ac:picMkLst>
            <pc:docMk/>
            <pc:sldMk cId="630173902" sldId="295"/>
            <ac:picMk id="4" creationId="{3C843C12-0B38-1C42-59CD-E9D7FF4EBF36}"/>
          </ac:picMkLst>
        </pc:picChg>
      </pc:sldChg>
      <pc:sldChg chg="addSp modSp add mod ord">
        <pc:chgData name="Simon Prince" userId="fcc015fbc7a3e533" providerId="LiveId" clId="{526467F1-473B-4797-8FDD-F4631740B9BA}" dt="2022-08-01T13:10:06.941" v="87"/>
        <pc:sldMkLst>
          <pc:docMk/>
          <pc:sldMk cId="3612575893" sldId="296"/>
        </pc:sldMkLst>
        <pc:picChg chg="add mod">
          <ac:chgData name="Simon Prince" userId="fcc015fbc7a3e533" providerId="LiveId" clId="{526467F1-473B-4797-8FDD-F4631740B9BA}" dt="2022-08-01T12:58:03.893" v="53" actId="14100"/>
          <ac:picMkLst>
            <pc:docMk/>
            <pc:sldMk cId="3612575893" sldId="296"/>
            <ac:picMk id="4" creationId="{7ED68483-2E5C-503E-3248-3144057D8C2A}"/>
          </ac:picMkLst>
        </pc:picChg>
      </pc:sldChg>
      <pc:sldChg chg="addSp modSp add mod ord">
        <pc:chgData name="Simon Prince" userId="fcc015fbc7a3e533" providerId="LiveId" clId="{526467F1-473B-4797-8FDD-F4631740B9BA}" dt="2022-08-01T13:10:19.074" v="91"/>
        <pc:sldMkLst>
          <pc:docMk/>
          <pc:sldMk cId="47372027" sldId="297"/>
        </pc:sldMkLst>
        <pc:picChg chg="add mod">
          <ac:chgData name="Simon Prince" userId="fcc015fbc7a3e533" providerId="LiveId" clId="{526467F1-473B-4797-8FDD-F4631740B9BA}" dt="2022-08-01T12:57:48.472" v="51" actId="14100"/>
          <ac:picMkLst>
            <pc:docMk/>
            <pc:sldMk cId="47372027" sldId="297"/>
            <ac:picMk id="4" creationId="{7E45C211-E3F0-60D0-4867-108C3B429BFC}"/>
          </ac:picMkLst>
        </pc:picChg>
      </pc:sldChg>
      <pc:sldChg chg="addSp add mod ord">
        <pc:chgData name="Simon Prince" userId="fcc015fbc7a3e533" providerId="LiveId" clId="{526467F1-473B-4797-8FDD-F4631740B9BA}" dt="2022-08-01T13:10:21.247" v="93"/>
        <pc:sldMkLst>
          <pc:docMk/>
          <pc:sldMk cId="3586272698" sldId="298"/>
        </pc:sldMkLst>
        <pc:picChg chg="add">
          <ac:chgData name="Simon Prince" userId="fcc015fbc7a3e533" providerId="LiveId" clId="{526467F1-473B-4797-8FDD-F4631740B9BA}" dt="2022-08-01T12:57:33.755" v="49" actId="22"/>
          <ac:picMkLst>
            <pc:docMk/>
            <pc:sldMk cId="3586272698" sldId="298"/>
            <ac:picMk id="4" creationId="{A479862D-7381-4C67-CACD-DE910DEF8899}"/>
          </ac:picMkLst>
        </pc:picChg>
      </pc:sldChg>
      <pc:sldChg chg="addSp delSp modSp add mod ord">
        <pc:chgData name="Simon Prince" userId="fcc015fbc7a3e533" providerId="LiveId" clId="{526467F1-473B-4797-8FDD-F4631740B9BA}" dt="2022-08-01T13:10:33.628" v="97"/>
        <pc:sldMkLst>
          <pc:docMk/>
          <pc:sldMk cId="2015797172" sldId="299"/>
        </pc:sldMkLst>
        <pc:picChg chg="add mod">
          <ac:chgData name="Simon Prince" userId="fcc015fbc7a3e533" providerId="LiveId" clId="{526467F1-473B-4797-8FDD-F4631740B9BA}" dt="2022-08-01T12:57:17.426" v="46" actId="1076"/>
          <ac:picMkLst>
            <pc:docMk/>
            <pc:sldMk cId="2015797172" sldId="299"/>
            <ac:picMk id="4" creationId="{4372E4A7-A968-2D37-EBE9-60EDE37170B8}"/>
          </ac:picMkLst>
        </pc:picChg>
        <pc:picChg chg="add del">
          <ac:chgData name="Simon Prince" userId="fcc015fbc7a3e533" providerId="LiveId" clId="{526467F1-473B-4797-8FDD-F4631740B9BA}" dt="2022-08-01T12:57:32.484" v="48" actId="22"/>
          <ac:picMkLst>
            <pc:docMk/>
            <pc:sldMk cId="2015797172" sldId="299"/>
            <ac:picMk id="6" creationId="{079F06F6-6867-ABC2-C95D-DDB0AD0440D3}"/>
          </ac:picMkLst>
        </pc:picChg>
      </pc:sldChg>
      <pc:sldChg chg="addSp modSp add mod ord">
        <pc:chgData name="Simon Prince" userId="fcc015fbc7a3e533" providerId="LiveId" clId="{526467F1-473B-4797-8FDD-F4631740B9BA}" dt="2022-08-01T13:10:42.064" v="99"/>
        <pc:sldMkLst>
          <pc:docMk/>
          <pc:sldMk cId="1866265522" sldId="300"/>
        </pc:sldMkLst>
        <pc:picChg chg="add mod">
          <ac:chgData name="Simon Prince" userId="fcc015fbc7a3e533" providerId="LiveId" clId="{526467F1-473B-4797-8FDD-F4631740B9BA}" dt="2022-08-01T12:56:56.919" v="43" actId="14100"/>
          <ac:picMkLst>
            <pc:docMk/>
            <pc:sldMk cId="1866265522" sldId="300"/>
            <ac:picMk id="4" creationId="{AC013F70-946E-5855-C5E8-21A67A17C5C4}"/>
          </ac:picMkLst>
        </pc:picChg>
      </pc:sldChg>
      <pc:sldChg chg="addSp delSp modSp add mod">
        <pc:chgData name="Simon Prince" userId="fcc015fbc7a3e533" providerId="LiveId" clId="{526467F1-473B-4797-8FDD-F4631740B9BA}" dt="2022-08-01T13:04:34.176" v="83" actId="14100"/>
        <pc:sldMkLst>
          <pc:docMk/>
          <pc:sldMk cId="609470291" sldId="301"/>
        </pc:sldMkLst>
        <pc:picChg chg="del">
          <ac:chgData name="Simon Prince" userId="fcc015fbc7a3e533" providerId="LiveId" clId="{526467F1-473B-4797-8FDD-F4631740B9BA}" dt="2022-08-01T13:04:16.771" v="81" actId="478"/>
          <ac:picMkLst>
            <pc:docMk/>
            <pc:sldMk cId="609470291" sldId="301"/>
            <ac:picMk id="4" creationId="{488B2E02-7B3F-FF3B-A164-059C42AB5173}"/>
          </ac:picMkLst>
        </pc:picChg>
        <pc:picChg chg="add mod">
          <ac:chgData name="Simon Prince" userId="fcc015fbc7a3e533" providerId="LiveId" clId="{526467F1-473B-4797-8FDD-F4631740B9BA}" dt="2022-08-01T13:04:34.176" v="83" actId="14100"/>
          <ac:picMkLst>
            <pc:docMk/>
            <pc:sldMk cId="609470291" sldId="301"/>
            <ac:picMk id="5" creationId="{961C564B-B925-E3A5-BF9A-FCF950DC0F83}"/>
          </ac:picMkLst>
        </pc:picChg>
      </pc:sldChg>
      <pc:sldChg chg="add del">
        <pc:chgData name="Simon Prince" userId="fcc015fbc7a3e533" providerId="LiveId" clId="{526467F1-473B-4797-8FDD-F4631740B9BA}" dt="2022-08-01T13:01:41.558" v="71"/>
        <pc:sldMkLst>
          <pc:docMk/>
          <pc:sldMk cId="2617744765" sldId="301"/>
        </pc:sldMkLst>
      </pc:sldChg>
    </pc:docChg>
  </pc:docChgLst>
  <pc:docChgLst>
    <pc:chgData name="Simon Prince" userId="fcc015fbc7a3e533" providerId="LiveId" clId="{B5E4F733-70FD-4801-B7FD-831FF666F113}"/>
    <pc:docChg chg="custSel addSld delSld modSld">
      <pc:chgData name="Simon Prince" userId="fcc015fbc7a3e533" providerId="LiveId" clId="{B5E4F733-70FD-4801-B7FD-831FF666F113}" dt="2022-09-27T16:54:40.119" v="25" actId="2890"/>
      <pc:docMkLst>
        <pc:docMk/>
      </pc:docMkLst>
      <pc:sldChg chg="del">
        <pc:chgData name="Simon Prince" userId="fcc015fbc7a3e533" providerId="LiveId" clId="{B5E4F733-70FD-4801-B7FD-831FF666F113}" dt="2022-09-27T16:54:34.489" v="12" actId="47"/>
        <pc:sldMkLst>
          <pc:docMk/>
          <pc:sldMk cId="748200433" sldId="288"/>
        </pc:sldMkLst>
      </pc:sldChg>
      <pc:sldChg chg="del">
        <pc:chgData name="Simon Prince" userId="fcc015fbc7a3e533" providerId="LiveId" clId="{B5E4F733-70FD-4801-B7FD-831FF666F113}" dt="2022-09-27T16:54:33.869" v="10" actId="47"/>
        <pc:sldMkLst>
          <pc:docMk/>
          <pc:sldMk cId="1023247059" sldId="289"/>
        </pc:sldMkLst>
      </pc:sldChg>
      <pc:sldChg chg="del">
        <pc:chgData name="Simon Prince" userId="fcc015fbc7a3e533" providerId="LiveId" clId="{B5E4F733-70FD-4801-B7FD-831FF666F113}" dt="2022-09-27T16:54:35.539" v="14" actId="47"/>
        <pc:sldMkLst>
          <pc:docMk/>
          <pc:sldMk cId="1897675950" sldId="290"/>
        </pc:sldMkLst>
      </pc:sldChg>
      <pc:sldChg chg="del">
        <pc:chgData name="Simon Prince" userId="fcc015fbc7a3e533" providerId="LiveId" clId="{B5E4F733-70FD-4801-B7FD-831FF666F113}" dt="2022-09-27T16:54:32.448" v="5" actId="47"/>
        <pc:sldMkLst>
          <pc:docMk/>
          <pc:sldMk cId="2390828390" sldId="291"/>
        </pc:sldMkLst>
      </pc:sldChg>
      <pc:sldChg chg="delSp del mod">
        <pc:chgData name="Simon Prince" userId="fcc015fbc7a3e533" providerId="LiveId" clId="{B5E4F733-70FD-4801-B7FD-831FF666F113}" dt="2022-09-27T16:54:31.875" v="3" actId="47"/>
        <pc:sldMkLst>
          <pc:docMk/>
          <pc:sldMk cId="462536785" sldId="292"/>
        </pc:sldMkLst>
        <pc:picChg chg="del">
          <ac:chgData name="Simon Prince" userId="fcc015fbc7a3e533" providerId="LiveId" clId="{B5E4F733-70FD-4801-B7FD-831FF666F113}" dt="2022-09-27T16:54:30.023" v="2" actId="478"/>
          <ac:picMkLst>
            <pc:docMk/>
            <pc:sldMk cId="462536785" sldId="292"/>
            <ac:picMk id="4" creationId="{488B2E02-7B3F-FF3B-A164-059C42AB5173}"/>
          </ac:picMkLst>
        </pc:picChg>
      </pc:sldChg>
      <pc:sldChg chg="delSp mod">
        <pc:chgData name="Simon Prince" userId="fcc015fbc7a3e533" providerId="LiveId" clId="{B5E4F733-70FD-4801-B7FD-831FF666F113}" dt="2022-09-27T16:54:26.276" v="0" actId="478"/>
        <pc:sldMkLst>
          <pc:docMk/>
          <pc:sldMk cId="4272775137" sldId="293"/>
        </pc:sldMkLst>
        <pc:picChg chg="del">
          <ac:chgData name="Simon Prince" userId="fcc015fbc7a3e533" providerId="LiveId" clId="{B5E4F733-70FD-4801-B7FD-831FF666F113}" dt="2022-09-27T16:54:26.276" v="0" actId="478"/>
          <ac:picMkLst>
            <pc:docMk/>
            <pc:sldMk cId="4272775137" sldId="293"/>
            <ac:picMk id="4" creationId="{B6A28283-2857-8445-E1CC-F84E1FE2D182}"/>
          </ac:picMkLst>
        </pc:picChg>
      </pc:sldChg>
      <pc:sldChg chg="add">
        <pc:chgData name="Simon Prince" userId="fcc015fbc7a3e533" providerId="LiveId" clId="{B5E4F733-70FD-4801-B7FD-831FF666F113}" dt="2022-09-27T16:54:37.734" v="15" actId="2890"/>
        <pc:sldMkLst>
          <pc:docMk/>
          <pc:sldMk cId="90839834" sldId="294"/>
        </pc:sldMkLst>
      </pc:sldChg>
      <pc:sldChg chg="del">
        <pc:chgData name="Simon Prince" userId="fcc015fbc7a3e533" providerId="LiveId" clId="{B5E4F733-70FD-4801-B7FD-831FF666F113}" dt="2022-09-27T16:54:27.542" v="1" actId="47"/>
        <pc:sldMkLst>
          <pc:docMk/>
          <pc:sldMk cId="579600288" sldId="294"/>
        </pc:sldMkLst>
      </pc:sldChg>
      <pc:sldChg chg="del">
        <pc:chgData name="Simon Prince" userId="fcc015fbc7a3e533" providerId="LiveId" clId="{B5E4F733-70FD-4801-B7FD-831FF666F113}" dt="2022-09-27T16:54:33.013" v="7" actId="47"/>
        <pc:sldMkLst>
          <pc:docMk/>
          <pc:sldMk cId="630173902" sldId="295"/>
        </pc:sldMkLst>
      </pc:sldChg>
      <pc:sldChg chg="add">
        <pc:chgData name="Simon Prince" userId="fcc015fbc7a3e533" providerId="LiveId" clId="{B5E4F733-70FD-4801-B7FD-831FF666F113}" dt="2022-09-27T16:54:38.221" v="16" actId="2890"/>
        <pc:sldMkLst>
          <pc:docMk/>
          <pc:sldMk cId="2242516497" sldId="295"/>
        </pc:sldMkLst>
      </pc:sldChg>
      <pc:sldChg chg="add">
        <pc:chgData name="Simon Prince" userId="fcc015fbc7a3e533" providerId="LiveId" clId="{B5E4F733-70FD-4801-B7FD-831FF666F113}" dt="2022-09-27T16:54:38.453" v="17" actId="2890"/>
        <pc:sldMkLst>
          <pc:docMk/>
          <pc:sldMk cId="2259316753" sldId="296"/>
        </pc:sldMkLst>
      </pc:sldChg>
      <pc:sldChg chg="del">
        <pc:chgData name="Simon Prince" userId="fcc015fbc7a3e533" providerId="LiveId" clId="{B5E4F733-70FD-4801-B7FD-831FF666F113}" dt="2022-09-27T16:54:32.701" v="6" actId="47"/>
        <pc:sldMkLst>
          <pc:docMk/>
          <pc:sldMk cId="3612575893" sldId="296"/>
        </pc:sldMkLst>
      </pc:sldChg>
      <pc:sldChg chg="del">
        <pc:chgData name="Simon Prince" userId="fcc015fbc7a3e533" providerId="LiveId" clId="{B5E4F733-70FD-4801-B7FD-831FF666F113}" dt="2022-09-27T16:54:33.290" v="8" actId="47"/>
        <pc:sldMkLst>
          <pc:docMk/>
          <pc:sldMk cId="47372027" sldId="297"/>
        </pc:sldMkLst>
      </pc:sldChg>
      <pc:sldChg chg="add">
        <pc:chgData name="Simon Prince" userId="fcc015fbc7a3e533" providerId="LiveId" clId="{B5E4F733-70FD-4801-B7FD-831FF666F113}" dt="2022-09-27T16:54:38.676" v="18" actId="2890"/>
        <pc:sldMkLst>
          <pc:docMk/>
          <pc:sldMk cId="3742476018" sldId="297"/>
        </pc:sldMkLst>
      </pc:sldChg>
      <pc:sldChg chg="add">
        <pc:chgData name="Simon Prince" userId="fcc015fbc7a3e533" providerId="LiveId" clId="{B5E4F733-70FD-4801-B7FD-831FF666F113}" dt="2022-09-27T16:54:38.886" v="19" actId="2890"/>
        <pc:sldMkLst>
          <pc:docMk/>
          <pc:sldMk cId="1030001336" sldId="298"/>
        </pc:sldMkLst>
      </pc:sldChg>
      <pc:sldChg chg="del">
        <pc:chgData name="Simon Prince" userId="fcc015fbc7a3e533" providerId="LiveId" clId="{B5E4F733-70FD-4801-B7FD-831FF666F113}" dt="2022-09-27T16:54:33.580" v="9" actId="47"/>
        <pc:sldMkLst>
          <pc:docMk/>
          <pc:sldMk cId="3586272698" sldId="298"/>
        </pc:sldMkLst>
      </pc:sldChg>
      <pc:sldChg chg="add">
        <pc:chgData name="Simon Prince" userId="fcc015fbc7a3e533" providerId="LiveId" clId="{B5E4F733-70FD-4801-B7FD-831FF666F113}" dt="2022-09-27T16:54:39.101" v="20" actId="2890"/>
        <pc:sldMkLst>
          <pc:docMk/>
          <pc:sldMk cId="1187194440" sldId="299"/>
        </pc:sldMkLst>
      </pc:sldChg>
      <pc:sldChg chg="del">
        <pc:chgData name="Simon Prince" userId="fcc015fbc7a3e533" providerId="LiveId" clId="{B5E4F733-70FD-4801-B7FD-831FF666F113}" dt="2022-09-27T16:54:34.132" v="11" actId="47"/>
        <pc:sldMkLst>
          <pc:docMk/>
          <pc:sldMk cId="2015797172" sldId="299"/>
        </pc:sldMkLst>
      </pc:sldChg>
      <pc:sldChg chg="add">
        <pc:chgData name="Simon Prince" userId="fcc015fbc7a3e533" providerId="LiveId" clId="{B5E4F733-70FD-4801-B7FD-831FF666F113}" dt="2022-09-27T16:54:39.302" v="21" actId="2890"/>
        <pc:sldMkLst>
          <pc:docMk/>
          <pc:sldMk cId="1316948214" sldId="300"/>
        </pc:sldMkLst>
      </pc:sldChg>
      <pc:sldChg chg="del">
        <pc:chgData name="Simon Prince" userId="fcc015fbc7a3e533" providerId="LiveId" clId="{B5E4F733-70FD-4801-B7FD-831FF666F113}" dt="2022-09-27T16:54:35.095" v="13" actId="47"/>
        <pc:sldMkLst>
          <pc:docMk/>
          <pc:sldMk cId="1866265522" sldId="300"/>
        </pc:sldMkLst>
      </pc:sldChg>
      <pc:sldChg chg="del">
        <pc:chgData name="Simon Prince" userId="fcc015fbc7a3e533" providerId="LiveId" clId="{B5E4F733-70FD-4801-B7FD-831FF666F113}" dt="2022-09-27T16:54:32.212" v="4" actId="47"/>
        <pc:sldMkLst>
          <pc:docMk/>
          <pc:sldMk cId="609470291" sldId="301"/>
        </pc:sldMkLst>
      </pc:sldChg>
      <pc:sldChg chg="add">
        <pc:chgData name="Simon Prince" userId="fcc015fbc7a3e533" providerId="LiveId" clId="{B5E4F733-70FD-4801-B7FD-831FF666F113}" dt="2022-09-27T16:54:39.503" v="22" actId="2890"/>
        <pc:sldMkLst>
          <pc:docMk/>
          <pc:sldMk cId="3850668405" sldId="301"/>
        </pc:sldMkLst>
      </pc:sldChg>
      <pc:sldChg chg="add">
        <pc:chgData name="Simon Prince" userId="fcc015fbc7a3e533" providerId="LiveId" clId="{B5E4F733-70FD-4801-B7FD-831FF666F113}" dt="2022-09-27T16:54:39.725" v="23" actId="2890"/>
        <pc:sldMkLst>
          <pc:docMk/>
          <pc:sldMk cId="3586560616" sldId="302"/>
        </pc:sldMkLst>
      </pc:sldChg>
      <pc:sldChg chg="add">
        <pc:chgData name="Simon Prince" userId="fcc015fbc7a3e533" providerId="LiveId" clId="{B5E4F733-70FD-4801-B7FD-831FF666F113}" dt="2022-09-27T16:54:39.918" v="24" actId="2890"/>
        <pc:sldMkLst>
          <pc:docMk/>
          <pc:sldMk cId="4018305459" sldId="303"/>
        </pc:sldMkLst>
      </pc:sldChg>
      <pc:sldChg chg="add">
        <pc:chgData name="Simon Prince" userId="fcc015fbc7a3e533" providerId="LiveId" clId="{B5E4F733-70FD-4801-B7FD-831FF666F113}" dt="2022-09-27T16:54:40.119" v="25" actId="2890"/>
        <pc:sldMkLst>
          <pc:docMk/>
          <pc:sldMk cId="1096391576" sldId="304"/>
        </pc:sldMkLst>
      </pc:sldChg>
    </pc:docChg>
  </pc:docChgLst>
  <pc:docChgLst>
    <pc:chgData name="Simon Prince" userId="fcc015fbc7a3e533" providerId="LiveId" clId="{EA352016-C9C1-4EA4-91C0-506FFB62BA07}"/>
    <pc:docChg chg="undo custSel addSld delSld modSld sldOrd">
      <pc:chgData name="Simon Prince" userId="fcc015fbc7a3e533" providerId="LiveId" clId="{EA352016-C9C1-4EA4-91C0-506FFB62BA07}" dt="2022-09-27T18:47:13.321" v="153" actId="20577"/>
      <pc:docMkLst>
        <pc:docMk/>
      </pc:docMkLst>
      <pc:sldChg chg="modSp mod">
        <pc:chgData name="Simon Prince" userId="fcc015fbc7a3e533" providerId="LiveId" clId="{EA352016-C9C1-4EA4-91C0-506FFB62BA07}" dt="2022-09-27T18:47:13.321" v="153" actId="20577"/>
        <pc:sldMkLst>
          <pc:docMk/>
          <pc:sldMk cId="876106008" sldId="256"/>
        </pc:sldMkLst>
        <pc:spChg chg="mod">
          <ac:chgData name="Simon Prince" userId="fcc015fbc7a3e533" providerId="LiveId" clId="{EA352016-C9C1-4EA4-91C0-506FFB62BA07}" dt="2022-09-27T18:47:13.321" v="153" actId="20577"/>
          <ac:spMkLst>
            <pc:docMk/>
            <pc:sldMk cId="876106008" sldId="256"/>
            <ac:spMk id="3" creationId="{59CAAE44-D49D-434D-AD0A-3789FE33C447}"/>
          </ac:spMkLst>
        </pc:spChg>
      </pc:sldChg>
      <pc:sldChg chg="addSp delSp modSp mod">
        <pc:chgData name="Simon Prince" userId="fcc015fbc7a3e533" providerId="LiveId" clId="{EA352016-C9C1-4EA4-91C0-506FFB62BA07}" dt="2022-09-27T18:18:34.197" v="85" actId="1076"/>
        <pc:sldMkLst>
          <pc:docMk/>
          <pc:sldMk cId="4272775137" sldId="293"/>
        </pc:sldMkLst>
        <pc:picChg chg="add del mod">
          <ac:chgData name="Simon Prince" userId="fcc015fbc7a3e533" providerId="LiveId" clId="{EA352016-C9C1-4EA4-91C0-506FFB62BA07}" dt="2022-09-27T18:15:00.952" v="1" actId="21"/>
          <ac:picMkLst>
            <pc:docMk/>
            <pc:sldMk cId="4272775137" sldId="293"/>
            <ac:picMk id="4" creationId="{4B65DD09-C4DF-EDF3-E44B-645C0843D382}"/>
          </ac:picMkLst>
        </pc:picChg>
        <pc:picChg chg="add del mod">
          <ac:chgData name="Simon Prince" userId="fcc015fbc7a3e533" providerId="LiveId" clId="{EA352016-C9C1-4EA4-91C0-506FFB62BA07}" dt="2022-09-27T18:18:00.898" v="71" actId="21"/>
          <ac:picMkLst>
            <pc:docMk/>
            <pc:sldMk cId="4272775137" sldId="293"/>
            <ac:picMk id="6" creationId="{D97034AC-7A26-BB76-2F72-8A1FDBEEE41D}"/>
          </ac:picMkLst>
        </pc:picChg>
        <pc:picChg chg="add del mod">
          <ac:chgData name="Simon Prince" userId="fcc015fbc7a3e533" providerId="LiveId" clId="{EA352016-C9C1-4EA4-91C0-506FFB62BA07}" dt="2022-09-27T18:15:39.263" v="19" actId="21"/>
          <ac:picMkLst>
            <pc:docMk/>
            <pc:sldMk cId="4272775137" sldId="293"/>
            <ac:picMk id="8" creationId="{9D469D74-855A-D47D-B878-606CEC017050}"/>
          </ac:picMkLst>
        </pc:picChg>
        <pc:picChg chg="add del mod">
          <ac:chgData name="Simon Prince" userId="fcc015fbc7a3e533" providerId="LiveId" clId="{EA352016-C9C1-4EA4-91C0-506FFB62BA07}" dt="2022-09-27T18:15:23.701" v="10" actId="21"/>
          <ac:picMkLst>
            <pc:docMk/>
            <pc:sldMk cId="4272775137" sldId="293"/>
            <ac:picMk id="10" creationId="{1484C716-E14E-90BD-2FEE-FD6C8AAE26FB}"/>
          </ac:picMkLst>
        </pc:picChg>
        <pc:picChg chg="add del mod">
          <ac:chgData name="Simon Prince" userId="fcc015fbc7a3e533" providerId="LiveId" clId="{EA352016-C9C1-4EA4-91C0-506FFB62BA07}" dt="2022-09-27T18:15:48.439" v="23" actId="21"/>
          <ac:picMkLst>
            <pc:docMk/>
            <pc:sldMk cId="4272775137" sldId="293"/>
            <ac:picMk id="12" creationId="{20344FC8-3B3D-95F5-69BD-B33E16745160}"/>
          </ac:picMkLst>
        </pc:picChg>
        <pc:picChg chg="add mod">
          <ac:chgData name="Simon Prince" userId="fcc015fbc7a3e533" providerId="LiveId" clId="{EA352016-C9C1-4EA4-91C0-506FFB62BA07}" dt="2022-09-27T18:18:34.197" v="85" actId="1076"/>
          <ac:picMkLst>
            <pc:docMk/>
            <pc:sldMk cId="4272775137" sldId="293"/>
            <ac:picMk id="14" creationId="{D82AD29E-B490-9369-2D3A-45B5EBE0EAD5}"/>
          </ac:picMkLst>
        </pc:picChg>
        <pc:picChg chg="add del mod">
          <ac:chgData name="Simon Prince" userId="fcc015fbc7a3e533" providerId="LiveId" clId="{EA352016-C9C1-4EA4-91C0-506FFB62BA07}" dt="2022-09-27T18:18:19.895" v="80" actId="21"/>
          <ac:picMkLst>
            <pc:docMk/>
            <pc:sldMk cId="4272775137" sldId="293"/>
            <ac:picMk id="16" creationId="{CCECCB47-00D8-2F67-0444-E62D6E1A04F0}"/>
          </ac:picMkLst>
        </pc:picChg>
        <pc:picChg chg="add del mod">
          <ac:chgData name="Simon Prince" userId="fcc015fbc7a3e533" providerId="LiveId" clId="{EA352016-C9C1-4EA4-91C0-506FFB62BA07}" dt="2022-09-27T18:17:02.936" v="53" actId="21"/>
          <ac:picMkLst>
            <pc:docMk/>
            <pc:sldMk cId="4272775137" sldId="293"/>
            <ac:picMk id="18" creationId="{F10885C8-0929-E9A1-B7F3-390097E99CCE}"/>
          </ac:picMkLst>
        </pc:picChg>
        <pc:picChg chg="add del mod">
          <ac:chgData name="Simon Prince" userId="fcc015fbc7a3e533" providerId="LiveId" clId="{EA352016-C9C1-4EA4-91C0-506FFB62BA07}" dt="2022-09-27T18:17:45.589" v="67" actId="21"/>
          <ac:picMkLst>
            <pc:docMk/>
            <pc:sldMk cId="4272775137" sldId="293"/>
            <ac:picMk id="20" creationId="{7EE49CEA-3FE8-BF8E-EE6B-02CDC68333F6}"/>
          </ac:picMkLst>
        </pc:picChg>
        <pc:picChg chg="add del mod">
          <ac:chgData name="Simon Prince" userId="fcc015fbc7a3e533" providerId="LiveId" clId="{EA352016-C9C1-4EA4-91C0-506FFB62BA07}" dt="2022-09-27T18:16:02.427" v="28" actId="21"/>
          <ac:picMkLst>
            <pc:docMk/>
            <pc:sldMk cId="4272775137" sldId="293"/>
            <ac:picMk id="22" creationId="{6364418C-9DB2-1B99-4AE1-1F3118C1650B}"/>
          </ac:picMkLst>
        </pc:picChg>
        <pc:picChg chg="add del mod">
          <ac:chgData name="Simon Prince" userId="fcc015fbc7a3e533" providerId="LiveId" clId="{EA352016-C9C1-4EA4-91C0-506FFB62BA07}" dt="2022-09-27T18:17:26.507" v="63" actId="21"/>
          <ac:picMkLst>
            <pc:docMk/>
            <pc:sldMk cId="4272775137" sldId="293"/>
            <ac:picMk id="24" creationId="{5D6502C1-8D1E-64CE-81D0-6FB277878842}"/>
          </ac:picMkLst>
        </pc:picChg>
        <pc:picChg chg="add del mod">
          <ac:chgData name="Simon Prince" userId="fcc015fbc7a3e533" providerId="LiveId" clId="{EA352016-C9C1-4EA4-91C0-506FFB62BA07}" dt="2022-09-27T18:16:11.793" v="31" actId="21"/>
          <ac:picMkLst>
            <pc:docMk/>
            <pc:sldMk cId="4272775137" sldId="293"/>
            <ac:picMk id="26" creationId="{06EDA4A1-6FD9-63CB-30E1-2F1BD2D9F2C4}"/>
          </ac:picMkLst>
        </pc:picChg>
        <pc:picChg chg="add del mod">
          <ac:chgData name="Simon Prince" userId="fcc015fbc7a3e533" providerId="LiveId" clId="{EA352016-C9C1-4EA4-91C0-506FFB62BA07}" dt="2022-09-27T18:15:10.285" v="4" actId="21"/>
          <ac:picMkLst>
            <pc:docMk/>
            <pc:sldMk cId="4272775137" sldId="293"/>
            <ac:picMk id="28" creationId="{FE4B74C4-9E52-29FA-D6DA-638395105835}"/>
          </ac:picMkLst>
        </pc:picChg>
        <pc:picChg chg="add del mod">
          <ac:chgData name="Simon Prince" userId="fcc015fbc7a3e533" providerId="LiveId" clId="{EA352016-C9C1-4EA4-91C0-506FFB62BA07}" dt="2022-09-27T18:16:27.558" v="41" actId="21"/>
          <ac:picMkLst>
            <pc:docMk/>
            <pc:sldMk cId="4272775137" sldId="293"/>
            <ac:picMk id="30" creationId="{A444365B-58E7-39D7-2A9A-E4944013EC33}"/>
          </ac:picMkLst>
        </pc:picChg>
        <pc:picChg chg="add del mod">
          <ac:chgData name="Simon Prince" userId="fcc015fbc7a3e533" providerId="LiveId" clId="{EA352016-C9C1-4EA4-91C0-506FFB62BA07}" dt="2022-09-27T18:17:13.357" v="57" actId="21"/>
          <ac:picMkLst>
            <pc:docMk/>
            <pc:sldMk cId="4272775137" sldId="293"/>
            <ac:picMk id="32" creationId="{59530F28-2CBB-F205-AFD2-1132CFF64295}"/>
          </ac:picMkLst>
        </pc:picChg>
      </pc:sldChg>
      <pc:sldChg chg="addSp modSp mod ord">
        <pc:chgData name="Simon Prince" userId="fcc015fbc7a3e533" providerId="LiveId" clId="{EA352016-C9C1-4EA4-91C0-506FFB62BA07}" dt="2022-09-27T18:19:26.145" v="94"/>
        <pc:sldMkLst>
          <pc:docMk/>
          <pc:sldMk cId="90839834" sldId="294"/>
        </pc:sldMkLst>
        <pc:picChg chg="add mod">
          <ac:chgData name="Simon Prince" userId="fcc015fbc7a3e533" providerId="LiveId" clId="{EA352016-C9C1-4EA4-91C0-506FFB62BA07}" dt="2022-09-27T18:15:29.867" v="13" actId="1076"/>
          <ac:picMkLst>
            <pc:docMk/>
            <pc:sldMk cId="90839834" sldId="294"/>
            <ac:picMk id="3" creationId="{45BD00F3-F580-A1D4-F997-DB25D70EF393}"/>
          </ac:picMkLst>
        </pc:picChg>
      </pc:sldChg>
      <pc:sldChg chg="addSp modSp mod ord">
        <pc:chgData name="Simon Prince" userId="fcc015fbc7a3e533" providerId="LiveId" clId="{EA352016-C9C1-4EA4-91C0-506FFB62BA07}" dt="2022-09-27T18:20:14.784" v="108"/>
        <pc:sldMkLst>
          <pc:docMk/>
          <pc:sldMk cId="2242516497" sldId="295"/>
        </pc:sldMkLst>
        <pc:picChg chg="add mod">
          <ac:chgData name="Simon Prince" userId="fcc015fbc7a3e533" providerId="LiveId" clId="{EA352016-C9C1-4EA4-91C0-506FFB62BA07}" dt="2022-09-27T18:15:20.114" v="9" actId="1076"/>
          <ac:picMkLst>
            <pc:docMk/>
            <pc:sldMk cId="2242516497" sldId="295"/>
            <ac:picMk id="3" creationId="{02858AAD-F8CC-2BC8-1866-9A2F2F9EE450}"/>
          </ac:picMkLst>
        </pc:picChg>
      </pc:sldChg>
      <pc:sldChg chg="addSp modSp mod ord">
        <pc:chgData name="Simon Prince" userId="fcc015fbc7a3e533" providerId="LiveId" clId="{EA352016-C9C1-4EA4-91C0-506FFB62BA07}" dt="2022-09-27T18:19:30.411" v="96"/>
        <pc:sldMkLst>
          <pc:docMk/>
          <pc:sldMk cId="2259316753" sldId="296"/>
        </pc:sldMkLst>
        <pc:picChg chg="add mod">
          <ac:chgData name="Simon Prince" userId="fcc015fbc7a3e533" providerId="LiveId" clId="{EA352016-C9C1-4EA4-91C0-506FFB62BA07}" dt="2022-09-27T18:15:05.594" v="3" actId="14100"/>
          <ac:picMkLst>
            <pc:docMk/>
            <pc:sldMk cId="2259316753" sldId="296"/>
            <ac:picMk id="3" creationId="{8FD74922-943D-2325-E9A2-EEECEE1D4214}"/>
          </ac:picMkLst>
        </pc:picChg>
      </pc:sldChg>
      <pc:sldChg chg="addSp modSp mod ord">
        <pc:chgData name="Simon Prince" userId="fcc015fbc7a3e533" providerId="LiveId" clId="{EA352016-C9C1-4EA4-91C0-506FFB62BA07}" dt="2022-09-27T18:20:04.559" v="104"/>
        <pc:sldMkLst>
          <pc:docMk/>
          <pc:sldMk cId="3742476018" sldId="297"/>
        </pc:sldMkLst>
        <pc:picChg chg="add mod">
          <ac:chgData name="Simon Prince" userId="fcc015fbc7a3e533" providerId="LiveId" clId="{EA352016-C9C1-4EA4-91C0-506FFB62BA07}" dt="2022-09-27T18:15:45.156" v="22" actId="1076"/>
          <ac:picMkLst>
            <pc:docMk/>
            <pc:sldMk cId="3742476018" sldId="297"/>
            <ac:picMk id="3" creationId="{5F537E22-7A45-9AB2-04F9-9CA632361A72}"/>
          </ac:picMkLst>
        </pc:picChg>
      </pc:sldChg>
      <pc:sldChg chg="addSp modSp mod ord">
        <pc:chgData name="Simon Prince" userId="fcc015fbc7a3e533" providerId="LiveId" clId="{EA352016-C9C1-4EA4-91C0-506FFB62BA07}" dt="2022-09-27T18:18:28.541" v="83" actId="1076"/>
        <pc:sldMkLst>
          <pc:docMk/>
          <pc:sldMk cId="1030001336" sldId="298"/>
        </pc:sldMkLst>
        <pc:picChg chg="add mod">
          <ac:chgData name="Simon Prince" userId="fcc015fbc7a3e533" providerId="LiveId" clId="{EA352016-C9C1-4EA4-91C0-506FFB62BA07}" dt="2022-09-27T18:18:28.541" v="83" actId="1076"/>
          <ac:picMkLst>
            <pc:docMk/>
            <pc:sldMk cId="1030001336" sldId="298"/>
            <ac:picMk id="3" creationId="{B46EBD9E-DC16-D0BE-CB66-0F2E961C2D63}"/>
          </ac:picMkLst>
        </pc:picChg>
      </pc:sldChg>
      <pc:sldChg chg="del">
        <pc:chgData name="Simon Prince" userId="fcc015fbc7a3e533" providerId="LiveId" clId="{EA352016-C9C1-4EA4-91C0-506FFB62BA07}" dt="2022-09-27T18:23:02.140" v="114" actId="47"/>
        <pc:sldMkLst>
          <pc:docMk/>
          <pc:sldMk cId="1187194440" sldId="299"/>
        </pc:sldMkLst>
      </pc:sldChg>
      <pc:sldChg chg="del">
        <pc:chgData name="Simon Prince" userId="fcc015fbc7a3e533" providerId="LiveId" clId="{EA352016-C9C1-4EA4-91C0-506FFB62BA07}" dt="2022-09-27T18:23:02.859" v="115" actId="47"/>
        <pc:sldMkLst>
          <pc:docMk/>
          <pc:sldMk cId="1316948214" sldId="300"/>
        </pc:sldMkLst>
      </pc:sldChg>
      <pc:sldChg chg="del">
        <pc:chgData name="Simon Prince" userId="fcc015fbc7a3e533" providerId="LiveId" clId="{EA352016-C9C1-4EA4-91C0-506FFB62BA07}" dt="2022-09-27T18:23:03.739" v="116" actId="47"/>
        <pc:sldMkLst>
          <pc:docMk/>
          <pc:sldMk cId="3850668405" sldId="301"/>
        </pc:sldMkLst>
      </pc:sldChg>
      <pc:sldChg chg="del">
        <pc:chgData name="Simon Prince" userId="fcc015fbc7a3e533" providerId="LiveId" clId="{EA352016-C9C1-4EA4-91C0-506FFB62BA07}" dt="2022-09-27T18:23:04.427" v="117" actId="47"/>
        <pc:sldMkLst>
          <pc:docMk/>
          <pc:sldMk cId="3586560616" sldId="302"/>
        </pc:sldMkLst>
      </pc:sldChg>
      <pc:sldChg chg="del">
        <pc:chgData name="Simon Prince" userId="fcc015fbc7a3e533" providerId="LiveId" clId="{EA352016-C9C1-4EA4-91C0-506FFB62BA07}" dt="2022-09-27T18:23:05.091" v="118" actId="47"/>
        <pc:sldMkLst>
          <pc:docMk/>
          <pc:sldMk cId="4018305459" sldId="303"/>
        </pc:sldMkLst>
      </pc:sldChg>
      <pc:sldChg chg="del">
        <pc:chgData name="Simon Prince" userId="fcc015fbc7a3e533" providerId="LiveId" clId="{EA352016-C9C1-4EA4-91C0-506FFB62BA07}" dt="2022-09-27T18:23:05.707" v="119" actId="47"/>
        <pc:sldMkLst>
          <pc:docMk/>
          <pc:sldMk cId="1096391576" sldId="304"/>
        </pc:sldMkLst>
      </pc:sldChg>
      <pc:sldChg chg="addSp modSp add mod ord">
        <pc:chgData name="Simon Prince" userId="fcc015fbc7a3e533" providerId="LiveId" clId="{EA352016-C9C1-4EA4-91C0-506FFB62BA07}" dt="2022-09-27T18:23:07.439" v="121"/>
        <pc:sldMkLst>
          <pc:docMk/>
          <pc:sldMk cId="3089373023" sldId="305"/>
        </pc:sldMkLst>
        <pc:picChg chg="add mod">
          <ac:chgData name="Simon Prince" userId="fcc015fbc7a3e533" providerId="LiveId" clId="{EA352016-C9C1-4EA4-91C0-506FFB62BA07}" dt="2022-09-27T18:15:57.436" v="27" actId="1076"/>
          <ac:picMkLst>
            <pc:docMk/>
            <pc:sldMk cId="3089373023" sldId="305"/>
            <ac:picMk id="3" creationId="{29C80584-A304-9A84-55D5-FAB11A892303}"/>
          </ac:picMkLst>
        </pc:picChg>
      </pc:sldChg>
      <pc:sldChg chg="addSp delSp modSp add mod ord">
        <pc:chgData name="Simon Prince" userId="fcc015fbc7a3e533" providerId="LiveId" clId="{EA352016-C9C1-4EA4-91C0-506FFB62BA07}" dt="2022-09-27T18:20:10.637" v="106"/>
        <pc:sldMkLst>
          <pc:docMk/>
          <pc:sldMk cId="2664438798" sldId="306"/>
        </pc:sldMkLst>
        <pc:picChg chg="add del mod">
          <ac:chgData name="Simon Prince" userId="fcc015fbc7a3e533" providerId="LiveId" clId="{EA352016-C9C1-4EA4-91C0-506FFB62BA07}" dt="2022-09-27T18:16:07.771" v="30" actId="478"/>
          <ac:picMkLst>
            <pc:docMk/>
            <pc:sldMk cId="2664438798" sldId="306"/>
            <ac:picMk id="3" creationId="{759A48FC-7FD2-711A-BCDB-E2C353845A15}"/>
          </ac:picMkLst>
        </pc:picChg>
        <pc:picChg chg="add mod">
          <ac:chgData name="Simon Prince" userId="fcc015fbc7a3e533" providerId="LiveId" clId="{EA352016-C9C1-4EA4-91C0-506FFB62BA07}" dt="2022-09-27T18:16:18.298" v="34" actId="1076"/>
          <ac:picMkLst>
            <pc:docMk/>
            <pc:sldMk cId="2664438798" sldId="306"/>
            <ac:picMk id="4" creationId="{92320D36-E770-9A80-8C4F-58231168427E}"/>
          </ac:picMkLst>
        </pc:picChg>
      </pc:sldChg>
      <pc:sldChg chg="addSp delSp modSp add mod ord">
        <pc:chgData name="Simon Prince" userId="fcc015fbc7a3e533" providerId="LiveId" clId="{EA352016-C9C1-4EA4-91C0-506FFB62BA07}" dt="2022-09-27T18:23:37.764" v="124" actId="1076"/>
        <pc:sldMkLst>
          <pc:docMk/>
          <pc:sldMk cId="59191176" sldId="307"/>
        </pc:sldMkLst>
        <pc:picChg chg="add mod">
          <ac:chgData name="Simon Prince" userId="fcc015fbc7a3e533" providerId="LiveId" clId="{EA352016-C9C1-4EA4-91C0-506FFB62BA07}" dt="2022-09-27T18:23:37.764" v="124" actId="1076"/>
          <ac:picMkLst>
            <pc:docMk/>
            <pc:sldMk cId="59191176" sldId="307"/>
            <ac:picMk id="3" creationId="{3A59EB25-75D8-6F86-376B-9D700A3FC593}"/>
          </ac:picMkLst>
        </pc:picChg>
        <pc:picChg chg="add del mod">
          <ac:chgData name="Simon Prince" userId="fcc015fbc7a3e533" providerId="LiveId" clId="{EA352016-C9C1-4EA4-91C0-506FFB62BA07}" dt="2022-09-27T18:16:45.721" v="47" actId="478"/>
          <ac:picMkLst>
            <pc:docMk/>
            <pc:sldMk cId="59191176" sldId="307"/>
            <ac:picMk id="4" creationId="{779C0A0B-161D-636C-1D45-17CA78D6FFAA}"/>
          </ac:picMkLst>
        </pc:picChg>
        <pc:picChg chg="add mod">
          <ac:chgData name="Simon Prince" userId="fcc015fbc7a3e533" providerId="LiveId" clId="{EA352016-C9C1-4EA4-91C0-506FFB62BA07}" dt="2022-09-27T18:23:34.099" v="123" actId="571"/>
          <ac:picMkLst>
            <pc:docMk/>
            <pc:sldMk cId="59191176" sldId="307"/>
            <ac:picMk id="5" creationId="{445A6114-5E9E-EB68-26D9-EA31DBC85915}"/>
          </ac:picMkLst>
        </pc:picChg>
      </pc:sldChg>
      <pc:sldChg chg="addSp modSp add mod ord">
        <pc:chgData name="Simon Prince" userId="fcc015fbc7a3e533" providerId="LiveId" clId="{EA352016-C9C1-4EA4-91C0-506FFB62BA07}" dt="2022-09-27T18:19:58.675" v="102"/>
        <pc:sldMkLst>
          <pc:docMk/>
          <pc:sldMk cId="1353269957" sldId="308"/>
        </pc:sldMkLst>
        <pc:picChg chg="add mod">
          <ac:chgData name="Simon Prince" userId="fcc015fbc7a3e533" providerId="LiveId" clId="{EA352016-C9C1-4EA4-91C0-506FFB62BA07}" dt="2022-09-27T18:18:48.214" v="90" actId="1076"/>
          <ac:picMkLst>
            <pc:docMk/>
            <pc:sldMk cId="1353269957" sldId="308"/>
            <ac:picMk id="3" creationId="{8814A3C7-B84F-32F9-E98A-9EF70ED721DD}"/>
          </ac:picMkLst>
        </pc:picChg>
      </pc:sldChg>
      <pc:sldChg chg="addSp modSp add mod ord">
        <pc:chgData name="Simon Prince" userId="fcc015fbc7a3e533" providerId="LiveId" clId="{EA352016-C9C1-4EA4-91C0-506FFB62BA07}" dt="2022-09-27T18:19:48.606" v="100"/>
        <pc:sldMkLst>
          <pc:docMk/>
          <pc:sldMk cId="1901813106" sldId="309"/>
        </pc:sldMkLst>
        <pc:picChg chg="add mod">
          <ac:chgData name="Simon Prince" userId="fcc015fbc7a3e533" providerId="LiveId" clId="{EA352016-C9C1-4EA4-91C0-506FFB62BA07}" dt="2022-09-27T18:18:43.353" v="88" actId="1076"/>
          <ac:picMkLst>
            <pc:docMk/>
            <pc:sldMk cId="1901813106" sldId="309"/>
            <ac:picMk id="3" creationId="{CE97194A-6405-D619-3449-33FEC3277AD5}"/>
          </ac:picMkLst>
        </pc:picChg>
        <pc:picChg chg="add mod">
          <ac:chgData name="Simon Prince" userId="fcc015fbc7a3e533" providerId="LiveId" clId="{EA352016-C9C1-4EA4-91C0-506FFB62BA07}" dt="2022-09-27T18:18:42.163" v="87" actId="571"/>
          <ac:picMkLst>
            <pc:docMk/>
            <pc:sldMk cId="1901813106" sldId="309"/>
            <ac:picMk id="4" creationId="{2093294E-6021-F3CD-3619-B70AD5167136}"/>
          </ac:picMkLst>
        </pc:picChg>
      </pc:sldChg>
      <pc:sldChg chg="addSp delSp modSp add mod ord">
        <pc:chgData name="Simon Prince" userId="fcc015fbc7a3e533" providerId="LiveId" clId="{EA352016-C9C1-4EA4-91C0-506FFB62BA07}" dt="2022-09-27T18:23:53.911" v="126" actId="1076"/>
        <pc:sldMkLst>
          <pc:docMk/>
          <pc:sldMk cId="2471739653" sldId="310"/>
        </pc:sldMkLst>
        <pc:picChg chg="add del mod">
          <ac:chgData name="Simon Prince" userId="fcc015fbc7a3e533" providerId="LiveId" clId="{EA352016-C9C1-4EA4-91C0-506FFB62BA07}" dt="2022-09-27T18:17:42.441" v="66"/>
          <ac:picMkLst>
            <pc:docMk/>
            <pc:sldMk cId="2471739653" sldId="310"/>
            <ac:picMk id="3" creationId="{62AF9352-B04C-C669-3904-F4628B21BAB5}"/>
          </ac:picMkLst>
        </pc:picChg>
        <pc:picChg chg="add mod">
          <ac:chgData name="Simon Prince" userId="fcc015fbc7a3e533" providerId="LiveId" clId="{EA352016-C9C1-4EA4-91C0-506FFB62BA07}" dt="2022-09-27T18:23:53.911" v="126" actId="1076"/>
          <ac:picMkLst>
            <pc:docMk/>
            <pc:sldMk cId="2471739653" sldId="310"/>
            <ac:picMk id="4" creationId="{4B916B57-BC7C-0A5E-5B51-B4501C63E680}"/>
          </ac:picMkLst>
        </pc:picChg>
      </pc:sldChg>
      <pc:sldChg chg="addSp modSp add mod">
        <pc:chgData name="Simon Prince" userId="fcc015fbc7a3e533" providerId="LiveId" clId="{EA352016-C9C1-4EA4-91C0-506FFB62BA07}" dt="2022-09-27T18:18:07.370" v="73" actId="14100"/>
        <pc:sldMkLst>
          <pc:docMk/>
          <pc:sldMk cId="2560422384" sldId="311"/>
        </pc:sldMkLst>
        <pc:picChg chg="add mod">
          <ac:chgData name="Simon Prince" userId="fcc015fbc7a3e533" providerId="LiveId" clId="{EA352016-C9C1-4EA4-91C0-506FFB62BA07}" dt="2022-09-27T18:18:07.370" v="73" actId="14100"/>
          <ac:picMkLst>
            <pc:docMk/>
            <pc:sldMk cId="2560422384" sldId="311"/>
            <ac:picMk id="3" creationId="{8D81C5BE-AB61-8BDC-62AF-A4836461FAA6}"/>
          </ac:picMkLst>
        </pc:picChg>
      </pc:sldChg>
      <pc:sldChg chg="add del">
        <pc:chgData name="Simon Prince" userId="fcc015fbc7a3e533" providerId="LiveId" clId="{EA352016-C9C1-4EA4-91C0-506FFB62BA07}" dt="2022-09-27T18:16:58.626" v="51"/>
        <pc:sldMkLst>
          <pc:docMk/>
          <pc:sldMk cId="2900477067" sldId="312"/>
        </pc:sldMkLst>
      </pc:sldChg>
      <pc:sldChg chg="addSp add mod">
        <pc:chgData name="Simon Prince" userId="fcc015fbc7a3e533" providerId="LiveId" clId="{EA352016-C9C1-4EA4-91C0-506FFB62BA07}" dt="2022-09-27T18:21:09.269" v="109" actId="22"/>
        <pc:sldMkLst>
          <pc:docMk/>
          <pc:sldMk cId="2912344627" sldId="312"/>
        </pc:sldMkLst>
        <pc:picChg chg="add">
          <ac:chgData name="Simon Prince" userId="fcc015fbc7a3e533" providerId="LiveId" clId="{EA352016-C9C1-4EA4-91C0-506FFB62BA07}" dt="2022-09-27T18:21:09.269" v="109" actId="22"/>
          <ac:picMkLst>
            <pc:docMk/>
            <pc:sldMk cId="2912344627" sldId="312"/>
            <ac:picMk id="4" creationId="{2F5D34CD-9A99-7A5B-27C4-FAD1F1D6AA7F}"/>
          </ac:picMkLst>
        </pc:picChg>
      </pc:sldChg>
      <pc:sldChg chg="addSp modSp add mod">
        <pc:chgData name="Simon Prince" userId="fcc015fbc7a3e533" providerId="LiveId" clId="{EA352016-C9C1-4EA4-91C0-506FFB62BA07}" dt="2022-09-27T18:22:50.659" v="111" actId="14100"/>
        <pc:sldMkLst>
          <pc:docMk/>
          <pc:sldMk cId="857633189" sldId="313"/>
        </pc:sldMkLst>
        <pc:picChg chg="add mod">
          <ac:chgData name="Simon Prince" userId="fcc015fbc7a3e533" providerId="LiveId" clId="{EA352016-C9C1-4EA4-91C0-506FFB62BA07}" dt="2022-09-27T18:22:50.659" v="111" actId="14100"/>
          <ac:picMkLst>
            <pc:docMk/>
            <pc:sldMk cId="857633189" sldId="313"/>
            <ac:picMk id="4" creationId="{51FC8B94-BD6B-22CA-DA6B-1D76FCDE41DE}"/>
          </ac:picMkLst>
        </pc:picChg>
      </pc:sldChg>
      <pc:sldChg chg="add del">
        <pc:chgData name="Simon Prince" userId="fcc015fbc7a3e533" providerId="LiveId" clId="{EA352016-C9C1-4EA4-91C0-506FFB62BA07}" dt="2022-09-27T18:23:00.907" v="113" actId="47"/>
        <pc:sldMkLst>
          <pc:docMk/>
          <pc:sldMk cId="730831200" sldId="314"/>
        </pc:sldMkLst>
      </pc:sldChg>
      <pc:sldChg chg="add del">
        <pc:chgData name="Simon Prince" userId="fcc015fbc7a3e533" providerId="LiveId" clId="{EA352016-C9C1-4EA4-91C0-506FFB62BA07}" dt="2022-09-27T18:23:00.067" v="112" actId="47"/>
        <pc:sldMkLst>
          <pc:docMk/>
          <pc:sldMk cId="2705786662" sldId="315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C861A-4B34-44D6-E3AB-7702CB2DFB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7EC55D-9912-D653-0994-2A5E298B01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B2DFDF-12E1-7B21-E377-951EFFD13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CE213F-2BE1-0E8B-B13F-F4EEC2796F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3465E2-2E3B-F700-7EF8-0C1317DBD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1050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1CA38-C338-0CC5-916A-9AE1F6ACD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85E4C3B-FC4A-F1B8-2CF6-C20507E5CE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81699-65D2-A6E2-76E2-3236C41979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555443-9EE5-9B22-CED0-9691C4967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9B74CE-824A-AB01-3C12-CE3758BBB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0762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D7B50EE-F967-1B55-D578-9F9021DB6A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DC4BA4-6AA2-DBCB-0DA2-DA7E5FDD1D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4E8CC2-DDAD-E524-AA53-62AB1C26A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B65393-CD5D-51A2-8CA9-3B237C72C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0D0EA8-8FFC-6DD6-B6F1-90B680ADB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7679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155B8-AB49-580B-0293-9474313A9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49C7D6-DFE8-F1B0-3EE6-278E52EC5D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EA5CC6-2845-8C88-DAAB-194523372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484904-EA24-7059-042B-F952431F7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62F38C-4B55-8333-4A49-9F722E136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148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20BB8-D771-8A58-C9CF-7A4027671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9E04B0-5D43-2546-8CB3-C7C372B8DB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588319-BA79-ECFA-F3DE-B73A4094D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EB35D3-584B-2693-3289-465A95DA8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F4D03C-CD4F-83C1-DAFB-0E0EC2266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492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EA94C-5FAA-27A9-2C53-A576C7B15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F1D694-52E9-B911-AF4F-CF96111E1A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0F96FA-F565-5EF7-C615-DEB2DA7A6E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E3AEBB-02AD-53A8-FDEB-4C0EA5F295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6FA128-2488-888B-A5FB-10142FB925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48F630-83E3-9F98-DDFE-DD4B8D476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7629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F0637-668F-9620-CAD3-B132D2AD6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802F9E-3A66-3E07-E875-F283734FFE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AA538C-C099-18D7-A689-59824C882C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7028B27-D551-6043-5E0D-FC28AA09D7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132EEE-D3DB-1ACE-89C5-E763101586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5210D43-23F6-874F-7152-068CF23E1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00AD9C-2C83-4D32-D73D-3EB621A70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EE87AB5-65DF-F3AE-0DDB-294894492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7313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F5405E-E035-629B-7233-6728B0121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B5E2386-5707-35BB-014F-C4842BF85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D57ADC-0CCC-1EF4-5625-1B8C027AC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3EBE1B-427E-EB65-1679-9E777BCA3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9297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54E9DE-D8EC-3A11-8782-A19E8BD02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5B4B5-80B4-A18A-92FA-CA8D08290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66F418-2189-5827-0E1D-C9A367559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126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710447-8CC6-824B-5176-CEB2FBF9B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D313D1-3DA2-A8C5-CAAC-E07A8C2F56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EB8A1F-DC9F-627E-CF0B-1D1039C9BF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0E7F92-233E-F4E1-B437-9417C7B0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AB00EA-EBEC-23DC-93AC-89894BBDD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498163-B98A-4411-8D2C-62126742E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351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666A3-8E27-AFFE-A177-2E7A52107C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A84049-4206-10C4-53D8-FF2CEA5AD6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4E5440-CCB5-B937-DCD5-33B48811D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BE541C-496B-4229-AB04-3430D1635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AE8BB7-372F-0DD7-411B-D611B1A88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DBE241-C304-A2C0-0CC6-1E08CA660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9108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87E05-E37F-7E09-6565-52162F2DB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AC5BAD-073A-98FA-2B2C-36F857473A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675E65-7D47-2AD6-AFD2-96CCAB653B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1DE444-814C-45B6-ABEB-B7373B2D1E17}" type="datetimeFigureOut">
              <a:rPr lang="en-CA" smtClean="0"/>
              <a:t>2024-07-2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C36A5F-E0A2-38F7-9423-8EC8CD9E16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68A3A-0E8C-EEBC-D63D-40CA6C72BA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5286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DD1F4-7C0F-8924-9503-CE2BEC8145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19078"/>
            <a:ext cx="9144000" cy="2387600"/>
          </a:xfrm>
        </p:spPr>
        <p:txBody>
          <a:bodyPr/>
          <a:lstStyle/>
          <a:p>
            <a:r>
              <a:rPr lang="en-CA" dirty="0"/>
              <a:t>Understanding Deep Learn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CAAE44-D49D-434D-AD0A-3789FE33C44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98753"/>
            <a:ext cx="9144000" cy="1655762"/>
          </a:xfrm>
        </p:spPr>
        <p:txBody>
          <a:bodyPr/>
          <a:lstStyle/>
          <a:p>
            <a:r>
              <a:rPr lang="en-CA" dirty="0"/>
              <a:t>Chapter 11:  Residual Networks</a:t>
            </a:r>
          </a:p>
          <a:p>
            <a:r>
              <a:rPr lang="en-CA" u="sng" dirty="0"/>
              <a:t>https://github.com/mmovahed/UDLbook_ResNet/tree/mai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0BCCE2-98C5-7312-3DEE-4706624C6B39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4098" name="Picture 2" descr="Oscillator Ising Machines, a Framework of Analog Computing ...">
            <a:extLst>
              <a:ext uri="{FF2B5EF4-FFF2-40B4-BE49-F238E27FC236}">
                <a16:creationId xmlns:a16="http://schemas.microsoft.com/office/drawing/2014/main" id="{9EA968E3-6645-BE59-8156-2F41DC7C1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8" y="0"/>
            <a:ext cx="2111023" cy="2111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1060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ttered grad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373" y="4001294"/>
            <a:ext cx="11381253" cy="11236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6370" y="2625250"/>
            <a:ext cx="3849535" cy="1241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218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14" name="Graphic 13">
            <a:extLst>
              <a:ext uri="{FF2B5EF4-FFF2-40B4-BE49-F238E27FC236}">
                <a16:creationId xmlns:a16="http://schemas.microsoft.com/office/drawing/2014/main" id="{D82AD29E-B490-9369-2D3A-45B5EBE0EA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24200" y="1521737"/>
            <a:ext cx="5767200" cy="3814526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Order of operations</a:t>
            </a:r>
          </a:p>
        </p:txBody>
      </p:sp>
    </p:spTree>
    <p:extLst>
      <p:ext uri="{BB962C8B-B14F-4D97-AF65-F5344CB8AC3E}">
        <p14:creationId xmlns:p14="http://schemas.microsoft.com/office/powerpoint/2010/main" val="42727751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of activation changes in forward pass</a:t>
            </a:r>
          </a:p>
          <a:p>
            <a:r>
              <a:rPr lang="en-US" dirty="0"/>
              <a:t>Gradient magnitude changes in backward pas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0544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itialization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 initialization </a:t>
            </a:r>
            <a:r>
              <a:rPr lang="en-US" dirty="0">
                <a:sym typeface="Wingdings" panose="05000000000000000000" pitchFamily="2" charset="2"/>
              </a:rPr>
              <a:t> Exponential increase</a:t>
            </a:r>
          </a:p>
          <a:p>
            <a:r>
              <a:rPr lang="en-US" dirty="0">
                <a:sym typeface="Wingdings" panose="05000000000000000000" pitchFamily="2" charset="2"/>
              </a:rPr>
              <a:t>Rescaling</a:t>
            </a:r>
          </a:p>
          <a:p>
            <a:r>
              <a:rPr lang="en-US" dirty="0">
                <a:sym typeface="Wingdings" panose="05000000000000000000" pitchFamily="2" charset="2"/>
              </a:rPr>
              <a:t>Batch Normalization  Linear increas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70583"/>
              </p:ext>
            </p:extLst>
          </p:nvPr>
        </p:nvGraphicFramePr>
        <p:xfrm>
          <a:off x="2811611" y="3443740"/>
          <a:ext cx="6568777" cy="260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1143000" progId="Equation.DSMT4">
                  <p:embed/>
                </p:oleObj>
              </mc:Choice>
              <mc:Fallback>
                <p:oleObj name="Equation" r:id="rId2" imgW="2882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1611" y="3443740"/>
                        <a:ext cx="6568777" cy="260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3734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CE97194A-6405-D619-3449-33FEC3277A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2371" y="1507915"/>
            <a:ext cx="9112426" cy="3598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8131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tch norm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N.N.</a:t>
            </a:r>
          </a:p>
          <a:p>
            <a:pPr lvl="1"/>
            <a:r>
              <a:rPr lang="en-US" dirty="0"/>
              <a:t>K layers, D units </a:t>
            </a:r>
            <a:r>
              <a:rPr lang="en-US" dirty="0">
                <a:sym typeface="Wingdings" panose="05000000000000000000" pitchFamily="2" charset="2"/>
              </a:rPr>
              <a:t> KD offset and scale</a:t>
            </a:r>
          </a:p>
          <a:p>
            <a:r>
              <a:rPr lang="en-US" dirty="0">
                <a:sym typeface="Wingdings" panose="05000000000000000000" pitchFamily="2" charset="2"/>
              </a:rPr>
              <a:t>Convolutional N.N.</a:t>
            </a:r>
          </a:p>
          <a:p>
            <a:pPr lvl="1"/>
            <a:r>
              <a:rPr lang="en-US" dirty="0"/>
              <a:t>K layers, C channels </a:t>
            </a:r>
            <a:r>
              <a:rPr lang="en-US" dirty="0">
                <a:sym typeface="Wingdings" panose="05000000000000000000" pitchFamily="2" charset="2"/>
              </a:rPr>
              <a:t> KC offset and scale</a:t>
            </a:r>
          </a:p>
        </p:txBody>
      </p:sp>
    </p:spTree>
    <p:extLst>
      <p:ext uri="{BB962C8B-B14F-4D97-AF65-F5344CB8AC3E}">
        <p14:creationId xmlns:p14="http://schemas.microsoft.com/office/powerpoint/2010/main" val="2710329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of batch norm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ble forward propagation</a:t>
            </a:r>
          </a:p>
          <a:p>
            <a:r>
              <a:rPr lang="en-US" dirty="0"/>
              <a:t>Higher learning rates</a:t>
            </a:r>
          </a:p>
          <a:p>
            <a:pPr lvl="1"/>
            <a:r>
              <a:rPr lang="en-US" dirty="0"/>
              <a:t>Low differentiation in loss and gradients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Regularization</a:t>
            </a:r>
          </a:p>
          <a:p>
            <a:pPr lvl="1"/>
            <a:r>
              <a:rPr lang="en-US" dirty="0"/>
              <a:t>Using noise adding technique</a:t>
            </a:r>
            <a:endParaRPr lang="en-US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382898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8814A3C7-B84F-32F9-E98A-9EF70ED721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89001" y="1776406"/>
            <a:ext cx="9161858" cy="352888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/>
              <a:t>Res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269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5F537E22-7A45-9AB2-04F9-9CA632361A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82484" y="2369128"/>
            <a:ext cx="10153898" cy="250598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/>
              <a:t>Dense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4760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2320D36-E770-9A80-8C4F-5823116842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27617" y="1270661"/>
            <a:ext cx="10491684" cy="4469718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-Net</a:t>
            </a:r>
          </a:p>
        </p:txBody>
      </p:sp>
    </p:spTree>
    <p:extLst>
      <p:ext uri="{BB962C8B-B14F-4D97-AF65-F5344CB8AC3E}">
        <p14:creationId xmlns:p14="http://schemas.microsoft.com/office/powerpoint/2010/main" val="2664438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idual block + batch normalization</a:t>
            </a:r>
          </a:p>
          <a:p>
            <a:r>
              <a:rPr lang="en-US" dirty="0"/>
              <a:t>Applications:</a:t>
            </a:r>
          </a:p>
          <a:p>
            <a:pPr lvl="1"/>
            <a:r>
              <a:rPr lang="en-US" dirty="0"/>
              <a:t>Image classification</a:t>
            </a:r>
          </a:p>
          <a:p>
            <a:pPr lvl="1"/>
            <a:r>
              <a:rPr lang="en-US" dirty="0"/>
              <a:t>Image segmentation</a:t>
            </a:r>
          </a:p>
          <a:p>
            <a:pPr lvl="1"/>
            <a:r>
              <a:rPr lang="en-US" dirty="0"/>
              <a:t>Pose estimation</a:t>
            </a:r>
          </a:p>
        </p:txBody>
      </p:sp>
    </p:spTree>
    <p:extLst>
      <p:ext uri="{BB962C8B-B14F-4D97-AF65-F5344CB8AC3E}">
        <p14:creationId xmlns:p14="http://schemas.microsoft.com/office/powerpoint/2010/main" val="3228798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idual Neural Network: Linear mapping of activation functions</a:t>
            </a:r>
          </a:p>
          <a:p>
            <a:r>
              <a:rPr lang="en-US" dirty="0"/>
              <a:t>Convolutional Neural Network: Convolution of activation function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8687"/>
              </p:ext>
            </p:extLst>
          </p:nvPr>
        </p:nvGraphicFramePr>
        <p:xfrm>
          <a:off x="2615760" y="3621631"/>
          <a:ext cx="6960480" cy="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228600" progId="Equation.DSMT4">
                  <p:embed/>
                </p:oleObj>
              </mc:Choice>
              <mc:Fallback>
                <p:oleObj name="Equation" r:id="rId2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5760" y="3621631"/>
                        <a:ext cx="6960480" cy="75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778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4B916B57-BC7C-0A5E-5B51-B4501C63E6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45912" y="3155800"/>
            <a:ext cx="9693576" cy="5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739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45BD00F3-F580-A1D4-F997-DB25D70EF3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0651" y="2054432"/>
            <a:ext cx="11350678" cy="326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39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correlation function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3377575"/>
              </p:ext>
            </p:extLst>
          </p:nvPr>
        </p:nvGraphicFramePr>
        <p:xfrm>
          <a:off x="2772591" y="2635258"/>
          <a:ext cx="6646817" cy="215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69800" progId="Equation.DSMT4">
                  <p:embed/>
                </p:oleObj>
              </mc:Choice>
              <mc:Fallback>
                <p:oleObj name="Equation" r:id="rId2" imgW="1447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2591" y="2635258"/>
                        <a:ext cx="6646817" cy="2157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3752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8FD74922-943D-2325-E9A2-EEECEE1D42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49096" y="1822863"/>
            <a:ext cx="9893808" cy="3212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316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 Neural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7676" y="1825625"/>
            <a:ext cx="4016643" cy="23362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232" y="4162473"/>
            <a:ext cx="8319630" cy="2277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336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A59EB25-75D8-6F86-376B-9D700A3FC5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856345" y="128408"/>
            <a:ext cx="6211728" cy="6295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1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1</TotalTime>
  <Words>320</Words>
  <Application>Microsoft Office PowerPoint</Application>
  <PresentationFormat>Widescreen</PresentationFormat>
  <Paragraphs>4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Understanding Deep Learning</vt:lpstr>
      <vt:lpstr>Residual Networks</vt:lpstr>
      <vt:lpstr>General approach</vt:lpstr>
      <vt:lpstr>PowerPoint Presentation</vt:lpstr>
      <vt:lpstr>PowerPoint Presentation</vt:lpstr>
      <vt:lpstr>Autocorrelation function</vt:lpstr>
      <vt:lpstr>PowerPoint Presentation</vt:lpstr>
      <vt:lpstr>Residual Neural Network</vt:lpstr>
      <vt:lpstr>PowerPoint Presentation</vt:lpstr>
      <vt:lpstr>Shattered gradients</vt:lpstr>
      <vt:lpstr>PowerPoint Presentation</vt:lpstr>
      <vt:lpstr>Challenges</vt:lpstr>
      <vt:lpstr>Initialization strategies</vt:lpstr>
      <vt:lpstr>PowerPoint Presentation</vt:lpstr>
      <vt:lpstr>Batch normalization</vt:lpstr>
      <vt:lpstr>Advantages of batch normaliz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derstanding Deep Learning</dc:title>
  <dc:creator>Simon Prince</dc:creator>
  <cp:lastModifiedBy>مهدی موحدیان مقدم</cp:lastModifiedBy>
  <cp:revision>20</cp:revision>
  <dcterms:created xsi:type="dcterms:W3CDTF">2022-08-01T10:54:48Z</dcterms:created>
  <dcterms:modified xsi:type="dcterms:W3CDTF">2024-07-22T05:13:03Z</dcterms:modified>
</cp:coreProperties>
</file>